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897EBC" w14:textId="77777777" w:rsidR="00321CEC" w:rsidRDefault="00321CEC" w:rsidP="00321CEC">
      <w:r>
        <w:t>Name: _________________________</w:t>
      </w:r>
    </w:p>
    <w:p w14:paraId="4ACFA759" w14:textId="77777777" w:rsidR="00615BC0" w:rsidRDefault="00615BC0" w:rsidP="00321CEC"/>
    <w:p w14:paraId="1B53CBE3" w14:textId="77777777" w:rsidR="00321CEC" w:rsidRDefault="00E851FA" w:rsidP="00EA279D">
      <w:pPr>
        <w:numPr>
          <w:ilvl w:val="0"/>
          <w:numId w:val="2"/>
        </w:numPr>
      </w:pPr>
      <w:r>
        <w:t xml:space="preserve">Name major steps in </w:t>
      </w:r>
      <w:r w:rsidR="00973101">
        <w:t xml:space="preserve">a </w:t>
      </w:r>
      <w:r>
        <w:t>discretization</w:t>
      </w:r>
      <w:r w:rsidR="00973101">
        <w:t xml:space="preserve"> process</w:t>
      </w:r>
      <w:r>
        <w:t>.</w:t>
      </w:r>
    </w:p>
    <w:p w14:paraId="78C19309" w14:textId="77777777" w:rsidR="00100A6C" w:rsidRDefault="00100A6C" w:rsidP="00170BAB"/>
    <w:p w14:paraId="3532BCBA" w14:textId="77777777" w:rsidR="00170BAB" w:rsidRPr="00DC0B52" w:rsidRDefault="00170BAB" w:rsidP="00170BAB"/>
    <w:p w14:paraId="767EFA2B" w14:textId="77777777" w:rsidR="005A13D2" w:rsidRDefault="005A13D2" w:rsidP="00170BAB">
      <w:pPr>
        <w:pStyle w:val="MTDisplayEquation"/>
      </w:pPr>
    </w:p>
    <w:p w14:paraId="00503238" w14:textId="77777777" w:rsidR="00A81E18" w:rsidRDefault="00A81E18" w:rsidP="005402C8"/>
    <w:p w14:paraId="1FA345B8" w14:textId="77777777" w:rsidR="00A81E18" w:rsidRDefault="00A81E18" w:rsidP="005402C8"/>
    <w:p w14:paraId="55B6603D" w14:textId="77777777" w:rsidR="00920EFB" w:rsidRDefault="0005051D" w:rsidP="00BC3342">
      <w:pPr>
        <w:numPr>
          <w:ilvl w:val="0"/>
          <w:numId w:val="2"/>
        </w:numPr>
      </w:pPr>
      <w:r>
        <w:t>What types of boundary conditions do you know?</w:t>
      </w:r>
    </w:p>
    <w:p w14:paraId="5096D575" w14:textId="77777777" w:rsidR="00973101" w:rsidRDefault="00973101" w:rsidP="00973101"/>
    <w:p w14:paraId="4587C66A" w14:textId="77777777" w:rsidR="00973101" w:rsidRDefault="00973101" w:rsidP="00973101"/>
    <w:p w14:paraId="04D3B358" w14:textId="77777777" w:rsidR="00973101" w:rsidRDefault="00973101" w:rsidP="00973101"/>
    <w:p w14:paraId="4893DA7C" w14:textId="77777777" w:rsidR="00973101" w:rsidRDefault="00973101" w:rsidP="00973101"/>
    <w:p w14:paraId="6B31A4A1" w14:textId="77777777" w:rsidR="00973101" w:rsidRDefault="00973101" w:rsidP="00973101"/>
    <w:p w14:paraId="6A85AFAB" w14:textId="77777777" w:rsidR="00973101" w:rsidRDefault="00973101" w:rsidP="00973101"/>
    <w:p w14:paraId="25B124A4" w14:textId="443A0320" w:rsidR="00973101" w:rsidRDefault="00973101" w:rsidP="00BC3342">
      <w:pPr>
        <w:numPr>
          <w:ilvl w:val="0"/>
          <w:numId w:val="2"/>
        </w:numPr>
      </w:pPr>
      <w:r>
        <w:t xml:space="preserve">The linear differential equation, </w:t>
      </w:r>
      <w:r w:rsidRPr="0005051D">
        <w:rPr>
          <w:position w:val="-12"/>
        </w:rPr>
        <w:object w:dxaOrig="2500" w:dyaOrig="340" w14:anchorId="66105D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4pt;height:17.4pt" o:ole="">
            <v:imagedata r:id="rId7" o:title=""/>
          </v:shape>
          <o:OLEObject Type="Embed" ProgID="Equation.DSMT4" ShapeID="_x0000_i1025" DrawAspect="Content" ObjectID="_1728666214" r:id="rId8"/>
        </w:object>
      </w:r>
      <w:r>
        <w:t xml:space="preserve">, together with Dirichlet boundary conditions, always has a unique solution, provided that the coefficients </w:t>
      </w:r>
      <w:r w:rsidRPr="00973101">
        <w:rPr>
          <w:i/>
        </w:rPr>
        <w:t>a</w:t>
      </w:r>
      <w:r>
        <w:t>(</w:t>
      </w:r>
      <w:r w:rsidRPr="00973101">
        <w:rPr>
          <w:i/>
        </w:rPr>
        <w:t>x</w:t>
      </w:r>
      <w:r>
        <w:t xml:space="preserve">), </w:t>
      </w:r>
      <w:r>
        <w:rPr>
          <w:i/>
        </w:rPr>
        <w:t>b</w:t>
      </w:r>
      <w:r>
        <w:t>(</w:t>
      </w:r>
      <w:r w:rsidRPr="00973101">
        <w:rPr>
          <w:i/>
        </w:rPr>
        <w:t>x</w:t>
      </w:r>
      <w:r>
        <w:t xml:space="preserve">) and </w:t>
      </w:r>
      <w:r w:rsidRPr="00973101">
        <w:rPr>
          <w:i/>
        </w:rPr>
        <w:t>a</w:t>
      </w:r>
      <w:r>
        <w:t>(</w:t>
      </w:r>
      <w:r w:rsidRPr="00973101">
        <w:rPr>
          <w:i/>
        </w:rPr>
        <w:t>x</w:t>
      </w:r>
      <w:r>
        <w:t xml:space="preserve">) are </w:t>
      </w:r>
      <w:proofErr w:type="spellStart"/>
      <w:r>
        <w:t>continu</w:t>
      </w:r>
      <w:r w:rsidR="008C17B1">
        <w:rPr>
          <w:lang w:val="en-SE"/>
        </w:rPr>
        <w:t>ous</w:t>
      </w:r>
      <w:proofErr w:type="spellEnd"/>
      <w:r>
        <w:t>. Is this statement correct?</w:t>
      </w:r>
    </w:p>
    <w:p w14:paraId="4014D6E7" w14:textId="77777777" w:rsidR="00A81E18" w:rsidRDefault="00A81E18" w:rsidP="00A81E18"/>
    <w:p w14:paraId="7A852951" w14:textId="77777777" w:rsidR="00973101" w:rsidRDefault="00973101" w:rsidP="00A81E18"/>
    <w:p w14:paraId="618EFA9D" w14:textId="77777777" w:rsidR="00973101" w:rsidRDefault="00973101" w:rsidP="00A81E18"/>
    <w:p w14:paraId="45315258" w14:textId="77777777" w:rsidR="00973101" w:rsidRDefault="00973101" w:rsidP="00A81E18"/>
    <w:p w14:paraId="1030D6BC" w14:textId="77777777" w:rsidR="00A81E18" w:rsidRDefault="00A81E18" w:rsidP="00A81E18"/>
    <w:p w14:paraId="3CAA98D4" w14:textId="77777777" w:rsidR="00D1534A" w:rsidRDefault="0005051D" w:rsidP="00BC3342">
      <w:pPr>
        <w:numPr>
          <w:ilvl w:val="0"/>
          <w:numId w:val="2"/>
        </w:numPr>
      </w:pPr>
      <w:r>
        <w:t>What methods of solving finite-difference equations in 1D do you know.</w:t>
      </w:r>
    </w:p>
    <w:p w14:paraId="77B5CF22" w14:textId="77777777" w:rsidR="006B07BD" w:rsidRDefault="006B07BD" w:rsidP="00170BAB">
      <w:pPr>
        <w:pStyle w:val="MTDisplayEquation"/>
        <w:jc w:val="both"/>
      </w:pPr>
    </w:p>
    <w:p w14:paraId="14D84E8E" w14:textId="77777777" w:rsidR="00A81E18" w:rsidRDefault="00A81E18" w:rsidP="00A81E18"/>
    <w:p w14:paraId="494A5329" w14:textId="3D172E07" w:rsidR="00A81E18" w:rsidRDefault="00A81E18" w:rsidP="00A81E18"/>
    <w:p w14:paraId="3D4D8468" w14:textId="61DD56A8" w:rsidR="004B6E03" w:rsidRDefault="004B6E03" w:rsidP="00A81E18"/>
    <w:p w14:paraId="035252D0" w14:textId="77777777" w:rsidR="004B6E03" w:rsidRDefault="004B6E03" w:rsidP="00A81E18"/>
    <w:p w14:paraId="436520DD" w14:textId="77777777" w:rsidR="00170BAB" w:rsidRDefault="00170BAB" w:rsidP="00A81E18"/>
    <w:p w14:paraId="19AA9761" w14:textId="77777777" w:rsidR="00973101" w:rsidRDefault="00973101" w:rsidP="00A81E18"/>
    <w:p w14:paraId="407E1697" w14:textId="77777777" w:rsidR="00170BAB" w:rsidRDefault="00170BAB" w:rsidP="00A81E18"/>
    <w:p w14:paraId="40357B18" w14:textId="039DFF2D" w:rsidR="00A81E18" w:rsidRDefault="006E49E8" w:rsidP="009325EA">
      <w:pPr>
        <w:numPr>
          <w:ilvl w:val="0"/>
          <w:numId w:val="2"/>
        </w:numPr>
      </w:pPr>
      <w:r>
        <w:rPr>
          <w:lang w:val="en-SE"/>
        </w:rPr>
        <w:t>T</w:t>
      </w:r>
      <w:r w:rsidR="0005051D">
        <w:t xml:space="preserve">he shooting method is applicable only </w:t>
      </w:r>
      <w:r>
        <w:rPr>
          <w:lang w:val="en-SE"/>
        </w:rPr>
        <w:t>in 1D.</w:t>
      </w:r>
      <w:r w:rsidR="00F25E0A">
        <w:rPr>
          <w:lang w:val="en-SE"/>
        </w:rPr>
        <w:t xml:space="preserve"> </w:t>
      </w:r>
      <w:r w:rsidR="00D16354">
        <w:t>Is this statement correct?</w:t>
      </w:r>
    </w:p>
    <w:p w14:paraId="5F5310C7" w14:textId="10B77B50" w:rsidR="00934CDA" w:rsidRDefault="00934CDA" w:rsidP="00934CDA"/>
    <w:p w14:paraId="6A025772" w14:textId="76E190C5" w:rsidR="00934CDA" w:rsidRDefault="00934CDA" w:rsidP="00934CDA"/>
    <w:p w14:paraId="467BC609" w14:textId="15691379" w:rsidR="00934CDA" w:rsidRDefault="00934CDA" w:rsidP="00934CDA"/>
    <w:p w14:paraId="7B1CD861" w14:textId="083F98A2" w:rsidR="00934CDA" w:rsidRDefault="00934CDA" w:rsidP="00934CDA"/>
    <w:p w14:paraId="37E2D8B4" w14:textId="77777777" w:rsidR="004B6E03" w:rsidRDefault="004B6E03" w:rsidP="00934CDA"/>
    <w:p w14:paraId="24EBBC52" w14:textId="77777777" w:rsidR="00934CDA" w:rsidRDefault="00934CDA" w:rsidP="00934CDA"/>
    <w:p w14:paraId="7C431BB0" w14:textId="70468CAD" w:rsidR="0017356F" w:rsidRDefault="00C648C7" w:rsidP="0017356F">
      <w:pPr>
        <w:numPr>
          <w:ilvl w:val="0"/>
          <w:numId w:val="2"/>
        </w:numPr>
      </w:pPr>
      <w:r>
        <w:rPr>
          <w:lang w:val="en-SE"/>
        </w:rPr>
        <w:t>T</w:t>
      </w:r>
      <w:r w:rsidR="0017356F">
        <w:t xml:space="preserve">he finite difference method can be used for </w:t>
      </w:r>
      <w:r w:rsidR="00F30BD2">
        <w:rPr>
          <w:lang w:val="en-SE"/>
        </w:rPr>
        <w:t xml:space="preserve">a general </w:t>
      </w:r>
      <w:r w:rsidR="0017356F">
        <w:t xml:space="preserve">non-linear differential equation, </w:t>
      </w:r>
      <w:r w:rsidR="0017356F" w:rsidRPr="0005051D">
        <w:rPr>
          <w:position w:val="-12"/>
        </w:rPr>
        <w:object w:dxaOrig="1480" w:dyaOrig="340" w14:anchorId="4AF0358C">
          <v:shape id="_x0000_i1029" type="#_x0000_t75" style="width:74.4pt;height:17.4pt" o:ole="">
            <v:imagedata r:id="rId9" o:title=""/>
          </v:shape>
          <o:OLEObject Type="Embed" ProgID="Equation.DSMT4" ShapeID="_x0000_i1029" DrawAspect="Content" ObjectID="_1728666215" r:id="rId10"/>
        </w:object>
      </w:r>
      <w:r w:rsidR="0017356F">
        <w:t>.</w:t>
      </w:r>
      <w:r w:rsidR="0017356F">
        <w:br/>
        <w:t>Is this statement correct?</w:t>
      </w:r>
    </w:p>
    <w:p w14:paraId="4FBABCC4" w14:textId="77777777" w:rsidR="0017356F" w:rsidRDefault="0017356F" w:rsidP="0017356F"/>
    <w:p w14:paraId="4D5B4CA7" w14:textId="77777777" w:rsidR="00E32995" w:rsidRDefault="00E32995" w:rsidP="00E32995"/>
    <w:p w14:paraId="725CF152" w14:textId="77777777" w:rsidR="00E32995" w:rsidRDefault="00E32995" w:rsidP="00E32995"/>
    <w:p w14:paraId="72A2DB7C" w14:textId="77777777" w:rsidR="00E32995" w:rsidRPr="00DC0B52" w:rsidRDefault="00E32995" w:rsidP="00E32995"/>
    <w:sectPr w:rsidR="00E32995" w:rsidRPr="00DC0B52" w:rsidSect="00C8419B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A83360" w14:textId="77777777" w:rsidR="00A91C37" w:rsidRDefault="00A91C37" w:rsidP="005B725D">
      <w:r>
        <w:separator/>
      </w:r>
    </w:p>
  </w:endnote>
  <w:endnote w:type="continuationSeparator" w:id="0">
    <w:p w14:paraId="1DC7A43F" w14:textId="77777777" w:rsidR="00A91C37" w:rsidRDefault="00A91C37" w:rsidP="005B72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00000000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8EDACB" w14:textId="77777777" w:rsidR="00AB7A1A" w:rsidRDefault="00AB7A1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78D619" w14:textId="77777777" w:rsidR="00637D37" w:rsidRDefault="00AB7A1A" w:rsidP="00F4398E">
    <w:pPr>
      <w:pStyle w:val="Footer"/>
      <w:jc w:val="center"/>
    </w:pPr>
    <w:r>
      <w:t>BVP</w:t>
    </w:r>
  </w:p>
  <w:p w14:paraId="26BA3DF9" w14:textId="77777777" w:rsidR="00637D37" w:rsidRDefault="00637D3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B6137F" w14:textId="77777777" w:rsidR="00AB7A1A" w:rsidRDefault="00AB7A1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16B5A4" w14:textId="77777777" w:rsidR="00A91C37" w:rsidRDefault="00A91C37" w:rsidP="005B725D">
      <w:r>
        <w:separator/>
      </w:r>
    </w:p>
  </w:footnote>
  <w:footnote w:type="continuationSeparator" w:id="0">
    <w:p w14:paraId="794351DB" w14:textId="77777777" w:rsidR="00A91C37" w:rsidRDefault="00A91C37" w:rsidP="005B725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6E91B0" w14:textId="77777777" w:rsidR="00AB7A1A" w:rsidRDefault="00AB7A1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CE1A2B" w14:textId="77777777" w:rsidR="005B725D" w:rsidRDefault="005B725D">
    <w:pPr>
      <w:pStyle w:val="Header"/>
    </w:pPr>
    <w:proofErr w:type="spellStart"/>
    <w:r>
      <w:t>NMiNE</w:t>
    </w:r>
    <w:proofErr w:type="spellEnd"/>
    <w:r>
      <w:ptab w:relativeTo="margin" w:alignment="center" w:leader="none"/>
    </w:r>
    <w:r>
      <w:t>SH2774</w:t>
    </w:r>
    <w:r>
      <w:ptab w:relativeTo="margin" w:alignment="right" w:leader="none"/>
    </w:r>
    <w:r w:rsidR="00E851FA">
      <w:t>Quiz #14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CB4A94" w14:textId="77777777" w:rsidR="00AB7A1A" w:rsidRDefault="00AB7A1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4806937"/>
    <w:multiLevelType w:val="hybridMultilevel"/>
    <w:tmpl w:val="DB1C3E7C"/>
    <w:lvl w:ilvl="0" w:tplc="041D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7180AC7"/>
    <w:multiLevelType w:val="hybridMultilevel"/>
    <w:tmpl w:val="61B26226"/>
    <w:lvl w:ilvl="0" w:tplc="041D0011">
      <w:start w:val="1"/>
      <w:numFmt w:val="decimal"/>
      <w:lvlText w:val="%1)"/>
      <w:lvlJc w:val="left"/>
      <w:pPr>
        <w:ind w:left="720" w:hanging="360"/>
      </w:p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75973D7"/>
    <w:multiLevelType w:val="hybridMultilevel"/>
    <w:tmpl w:val="BCE65282"/>
    <w:lvl w:ilvl="0" w:tplc="D618D5E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44024559">
    <w:abstractNumId w:val="0"/>
  </w:num>
  <w:num w:numId="2" w16cid:durableId="302078398">
    <w:abstractNumId w:val="1"/>
  </w:num>
  <w:num w:numId="3" w16cid:durableId="130561955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A7EBD"/>
    <w:rsid w:val="0001384F"/>
    <w:rsid w:val="000241C3"/>
    <w:rsid w:val="00030924"/>
    <w:rsid w:val="00036497"/>
    <w:rsid w:val="00037B82"/>
    <w:rsid w:val="000431E9"/>
    <w:rsid w:val="000468E0"/>
    <w:rsid w:val="0005051D"/>
    <w:rsid w:val="000763CB"/>
    <w:rsid w:val="000814B5"/>
    <w:rsid w:val="0008644E"/>
    <w:rsid w:val="000948E0"/>
    <w:rsid w:val="00097276"/>
    <w:rsid w:val="000A7EBD"/>
    <w:rsid w:val="000C1F98"/>
    <w:rsid w:val="000D5478"/>
    <w:rsid w:val="000E0A78"/>
    <w:rsid w:val="000E4D77"/>
    <w:rsid w:val="00100A6C"/>
    <w:rsid w:val="00114C97"/>
    <w:rsid w:val="001241C2"/>
    <w:rsid w:val="00137290"/>
    <w:rsid w:val="001524B5"/>
    <w:rsid w:val="001535DE"/>
    <w:rsid w:val="00170BAB"/>
    <w:rsid w:val="0017356F"/>
    <w:rsid w:val="0017742C"/>
    <w:rsid w:val="0018334E"/>
    <w:rsid w:val="001A349B"/>
    <w:rsid w:val="001B4286"/>
    <w:rsid w:val="001F4744"/>
    <w:rsid w:val="00203D56"/>
    <w:rsid w:val="00213781"/>
    <w:rsid w:val="002211FB"/>
    <w:rsid w:val="00233B61"/>
    <w:rsid w:val="002435C9"/>
    <w:rsid w:val="002441B2"/>
    <w:rsid w:val="002472BD"/>
    <w:rsid w:val="0024796C"/>
    <w:rsid w:val="0025433A"/>
    <w:rsid w:val="00260187"/>
    <w:rsid w:val="002752EB"/>
    <w:rsid w:val="002A0AAB"/>
    <w:rsid w:val="002B2619"/>
    <w:rsid w:val="002B41BC"/>
    <w:rsid w:val="002E3B7E"/>
    <w:rsid w:val="002E7039"/>
    <w:rsid w:val="002F081A"/>
    <w:rsid w:val="00300183"/>
    <w:rsid w:val="003065D6"/>
    <w:rsid w:val="0031673D"/>
    <w:rsid w:val="00321CEC"/>
    <w:rsid w:val="003275EC"/>
    <w:rsid w:val="00350344"/>
    <w:rsid w:val="00374B98"/>
    <w:rsid w:val="00391474"/>
    <w:rsid w:val="003A0926"/>
    <w:rsid w:val="003A174D"/>
    <w:rsid w:val="003C583D"/>
    <w:rsid w:val="00404AF4"/>
    <w:rsid w:val="00407EC5"/>
    <w:rsid w:val="0044585E"/>
    <w:rsid w:val="00467B86"/>
    <w:rsid w:val="00473300"/>
    <w:rsid w:val="00474900"/>
    <w:rsid w:val="004811E4"/>
    <w:rsid w:val="004A58BE"/>
    <w:rsid w:val="004B6A0A"/>
    <w:rsid w:val="004B6E03"/>
    <w:rsid w:val="004D4375"/>
    <w:rsid w:val="004E6187"/>
    <w:rsid w:val="004E7014"/>
    <w:rsid w:val="00507081"/>
    <w:rsid w:val="00534C3A"/>
    <w:rsid w:val="005402C8"/>
    <w:rsid w:val="0054200E"/>
    <w:rsid w:val="0055555E"/>
    <w:rsid w:val="00556ABE"/>
    <w:rsid w:val="00563194"/>
    <w:rsid w:val="00583B78"/>
    <w:rsid w:val="00594AB5"/>
    <w:rsid w:val="005A13D2"/>
    <w:rsid w:val="005A4BCC"/>
    <w:rsid w:val="005B725D"/>
    <w:rsid w:val="005F0AA4"/>
    <w:rsid w:val="005F1F68"/>
    <w:rsid w:val="005F37FF"/>
    <w:rsid w:val="00615BC0"/>
    <w:rsid w:val="00622E40"/>
    <w:rsid w:val="00636F7C"/>
    <w:rsid w:val="00637D37"/>
    <w:rsid w:val="00680411"/>
    <w:rsid w:val="006931F2"/>
    <w:rsid w:val="006974B8"/>
    <w:rsid w:val="006B07BD"/>
    <w:rsid w:val="006B5467"/>
    <w:rsid w:val="006B7336"/>
    <w:rsid w:val="006E0793"/>
    <w:rsid w:val="006E49E8"/>
    <w:rsid w:val="006F3958"/>
    <w:rsid w:val="00704FC4"/>
    <w:rsid w:val="007233DC"/>
    <w:rsid w:val="0075110C"/>
    <w:rsid w:val="00772CE5"/>
    <w:rsid w:val="00795156"/>
    <w:rsid w:val="0080793C"/>
    <w:rsid w:val="00816657"/>
    <w:rsid w:val="0083008C"/>
    <w:rsid w:val="00862379"/>
    <w:rsid w:val="008661A1"/>
    <w:rsid w:val="00884FB8"/>
    <w:rsid w:val="008919E4"/>
    <w:rsid w:val="0089620B"/>
    <w:rsid w:val="008A0796"/>
    <w:rsid w:val="008C17B1"/>
    <w:rsid w:val="008C23A2"/>
    <w:rsid w:val="008D0E44"/>
    <w:rsid w:val="008D46C7"/>
    <w:rsid w:val="008D5E82"/>
    <w:rsid w:val="008D799F"/>
    <w:rsid w:val="008F18F8"/>
    <w:rsid w:val="008F49C2"/>
    <w:rsid w:val="00920EFB"/>
    <w:rsid w:val="00934CDA"/>
    <w:rsid w:val="00942BEB"/>
    <w:rsid w:val="00965E7C"/>
    <w:rsid w:val="0096744A"/>
    <w:rsid w:val="00973101"/>
    <w:rsid w:val="0097518A"/>
    <w:rsid w:val="0098603E"/>
    <w:rsid w:val="009924F5"/>
    <w:rsid w:val="009B7FCA"/>
    <w:rsid w:val="009C6EA4"/>
    <w:rsid w:val="009D5A40"/>
    <w:rsid w:val="009D76E6"/>
    <w:rsid w:val="009E0F3A"/>
    <w:rsid w:val="00A348BA"/>
    <w:rsid w:val="00A55079"/>
    <w:rsid w:val="00A65873"/>
    <w:rsid w:val="00A81642"/>
    <w:rsid w:val="00A81E18"/>
    <w:rsid w:val="00A82F31"/>
    <w:rsid w:val="00A91782"/>
    <w:rsid w:val="00A91C37"/>
    <w:rsid w:val="00A929F6"/>
    <w:rsid w:val="00A93F03"/>
    <w:rsid w:val="00AA4ECB"/>
    <w:rsid w:val="00AB3AE3"/>
    <w:rsid w:val="00AB7A1A"/>
    <w:rsid w:val="00AD0EEB"/>
    <w:rsid w:val="00AE68CD"/>
    <w:rsid w:val="00AF2F47"/>
    <w:rsid w:val="00AF5A67"/>
    <w:rsid w:val="00AF71C4"/>
    <w:rsid w:val="00AF7D38"/>
    <w:rsid w:val="00B02EA1"/>
    <w:rsid w:val="00B31553"/>
    <w:rsid w:val="00B66923"/>
    <w:rsid w:val="00BA34D7"/>
    <w:rsid w:val="00BC17A1"/>
    <w:rsid w:val="00BC2A33"/>
    <w:rsid w:val="00BC3342"/>
    <w:rsid w:val="00C003F2"/>
    <w:rsid w:val="00C14DC8"/>
    <w:rsid w:val="00C31158"/>
    <w:rsid w:val="00C648C7"/>
    <w:rsid w:val="00C74C1E"/>
    <w:rsid w:val="00C8419B"/>
    <w:rsid w:val="00C8462C"/>
    <w:rsid w:val="00CA7226"/>
    <w:rsid w:val="00CC197F"/>
    <w:rsid w:val="00CC4862"/>
    <w:rsid w:val="00D07550"/>
    <w:rsid w:val="00D12125"/>
    <w:rsid w:val="00D1534A"/>
    <w:rsid w:val="00D16354"/>
    <w:rsid w:val="00D24C15"/>
    <w:rsid w:val="00D62078"/>
    <w:rsid w:val="00D63C9F"/>
    <w:rsid w:val="00D80E5C"/>
    <w:rsid w:val="00DC0B52"/>
    <w:rsid w:val="00DF6B1B"/>
    <w:rsid w:val="00E23EA6"/>
    <w:rsid w:val="00E301B8"/>
    <w:rsid w:val="00E32995"/>
    <w:rsid w:val="00E4060B"/>
    <w:rsid w:val="00E851FA"/>
    <w:rsid w:val="00EA279D"/>
    <w:rsid w:val="00EA3520"/>
    <w:rsid w:val="00EB0414"/>
    <w:rsid w:val="00EB5DAD"/>
    <w:rsid w:val="00EC044E"/>
    <w:rsid w:val="00EC2394"/>
    <w:rsid w:val="00EC68FD"/>
    <w:rsid w:val="00ED02E9"/>
    <w:rsid w:val="00EE1CF7"/>
    <w:rsid w:val="00F05F0A"/>
    <w:rsid w:val="00F25E0A"/>
    <w:rsid w:val="00F2699F"/>
    <w:rsid w:val="00F30BD2"/>
    <w:rsid w:val="00F4398E"/>
    <w:rsid w:val="00F4602D"/>
    <w:rsid w:val="00F672DB"/>
    <w:rsid w:val="00F774A4"/>
    <w:rsid w:val="00FA091D"/>
    <w:rsid w:val="00FB48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,"/>
  <w:listSeparator w:val=","/>
  <w14:docId w14:val="3095B0BC"/>
  <w15:docId w15:val="{C357DEB2-1C85-41A0-B680-F0C09C948E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en-GB"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E1CF7"/>
    <w:pPr>
      <w:ind w:left="720"/>
    </w:pPr>
  </w:style>
  <w:style w:type="paragraph" w:styleId="BalloonText">
    <w:name w:val="Balloon Text"/>
    <w:basedOn w:val="Normal"/>
    <w:link w:val="BalloonTextChar"/>
    <w:rsid w:val="00374B9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74B98"/>
    <w:rPr>
      <w:rFonts w:ascii="Tahoma" w:hAnsi="Tahoma" w:cs="Tahoma"/>
      <w:sz w:val="16"/>
      <w:szCs w:val="16"/>
      <w:lang w:eastAsia="ko-KR"/>
    </w:rPr>
  </w:style>
  <w:style w:type="paragraph" w:styleId="Header">
    <w:name w:val="header"/>
    <w:basedOn w:val="Normal"/>
    <w:link w:val="HeaderChar"/>
    <w:rsid w:val="005B725D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rsid w:val="005B725D"/>
    <w:rPr>
      <w:sz w:val="24"/>
      <w:szCs w:val="24"/>
      <w:lang w:val="en-GB" w:eastAsia="ko-KR"/>
    </w:rPr>
  </w:style>
  <w:style w:type="paragraph" w:styleId="Footer">
    <w:name w:val="footer"/>
    <w:basedOn w:val="Normal"/>
    <w:link w:val="FooterChar"/>
    <w:uiPriority w:val="99"/>
    <w:rsid w:val="005B725D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B725D"/>
    <w:rPr>
      <w:sz w:val="24"/>
      <w:szCs w:val="24"/>
      <w:lang w:val="en-GB"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100A6C"/>
    <w:pPr>
      <w:tabs>
        <w:tab w:val="center" w:pos="4320"/>
        <w:tab w:val="right" w:pos="8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00A6C"/>
    <w:rPr>
      <w:sz w:val="24"/>
      <w:szCs w:val="24"/>
      <w:lang w:val="en-GB"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1</Pages>
  <Words>93</Words>
  <Characters>58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TH-NPS</Company>
  <LinksUpToDate>false</LinksUpToDate>
  <CharactersWithSpaces>6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sily</dc:creator>
  <cp:lastModifiedBy>Vasily Arzhanov</cp:lastModifiedBy>
  <cp:revision>15</cp:revision>
  <cp:lastPrinted>2013-11-05T14:13:00Z</cp:lastPrinted>
  <dcterms:created xsi:type="dcterms:W3CDTF">2021-11-03T15:35:00Z</dcterms:created>
  <dcterms:modified xsi:type="dcterms:W3CDTF">2022-10-30T1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